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99" r:id="rId4"/>
    <p:sldId id="383" r:id="rId5"/>
    <p:sldId id="387" r:id="rId6"/>
    <p:sldId id="388" r:id="rId7"/>
    <p:sldId id="371" r:id="rId8"/>
    <p:sldId id="359" r:id="rId9"/>
    <p:sldId id="391" r:id="rId10"/>
    <p:sldId id="360" r:id="rId11"/>
    <p:sldId id="361" r:id="rId12"/>
    <p:sldId id="362" r:id="rId13"/>
    <p:sldId id="364" r:id="rId14"/>
    <p:sldId id="363" r:id="rId15"/>
    <p:sldId id="366" r:id="rId16"/>
    <p:sldId id="365" r:id="rId17"/>
    <p:sldId id="367" r:id="rId18"/>
    <p:sldId id="368" r:id="rId19"/>
    <p:sldId id="384" r:id="rId20"/>
    <p:sldId id="385" r:id="rId21"/>
    <p:sldId id="386" r:id="rId22"/>
    <p:sldId id="393" r:id="rId23"/>
    <p:sldId id="394" r:id="rId24"/>
    <p:sldId id="372" r:id="rId25"/>
    <p:sldId id="390" r:id="rId26"/>
    <p:sldId id="389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6657" autoAdjust="0"/>
  </p:normalViewPr>
  <p:slideViewPr>
    <p:cSldViewPr>
      <p:cViewPr varScale="1">
        <p:scale>
          <a:sx n="56" d="100"/>
          <a:sy n="56" d="100"/>
        </p:scale>
        <p:origin x="127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   There is a new homework assignment.   On Monday we will start discussing Chap. 5 and apply </a:t>
            </a:r>
            <a:r>
              <a:rPr lang="en-US" dirty="0" err="1"/>
              <a:t>Lagrangian</a:t>
            </a:r>
            <a:r>
              <a:rPr lang="en-US" dirty="0"/>
              <a:t> and Hamiltonian mechanics to “rigid” bod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9 -- Chap. 6 (F &amp; W)</a:t>
            </a:r>
          </a:p>
          <a:p>
            <a:pPr algn="ctr"/>
            <a:r>
              <a:rPr lang="en-US" sz="3200" b="1" dirty="0"/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BB9F2C-15BA-4825-925E-620FF3D9DC91}"/>
              </a:ext>
            </a:extLst>
          </p:cNvPr>
          <p:cNvSpPr txBox="1"/>
          <p:nvPr/>
        </p:nvSpPr>
        <p:spPr>
          <a:xfrm>
            <a:off x="5943600" y="4800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73343"/>
              </p:ext>
            </p:extLst>
          </p:nvPr>
        </p:nvGraphicFramePr>
        <p:xfrm>
          <a:off x="477838" y="1060450"/>
          <a:ext cx="821690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3136680" progId="Equation.DSMT4">
                  <p:embed/>
                </p:oleObj>
              </mc:Choice>
              <mc:Fallback>
                <p:oleObj name="Equation" r:id="rId3" imgW="494028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60450"/>
                        <a:ext cx="821690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605FB08-BDA3-7B3D-891E-7E8975F1C4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941" y="228600"/>
            <a:ext cx="8315467" cy="593687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4343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0548"/>
              </p:ext>
            </p:extLst>
          </p:nvPr>
        </p:nvGraphicFramePr>
        <p:xfrm>
          <a:off x="169991" y="1477058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" y="1477058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4234"/>
              </p:ext>
            </p:extLst>
          </p:nvPr>
        </p:nvGraphicFramePr>
        <p:xfrm>
          <a:off x="29817" y="-62817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" y="-62817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7969"/>
              </p:ext>
            </p:extLst>
          </p:nvPr>
        </p:nvGraphicFramePr>
        <p:xfrm>
          <a:off x="107043" y="3752623"/>
          <a:ext cx="7147182" cy="9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043" y="3752623"/>
                        <a:ext cx="7147182" cy="93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5D4A5-64F0-45C1-BCE5-BCBFF4D14855}"/>
              </a:ext>
            </a:extLst>
          </p:cNvPr>
          <p:cNvSpPr txBox="1"/>
          <p:nvPr/>
        </p:nvSpPr>
        <p:spPr>
          <a:xfrm>
            <a:off x="762000" y="4800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grees with Hamilton-Jacobi analysis.</a:t>
            </a:r>
          </a:p>
        </p:txBody>
      </p:sp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6A4F6-279D-40EA-A48B-50215F4F9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B35F0-3CD3-4060-B26A-FBCDDF03F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C8AB7-A41A-4388-BC63-E7958C09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EC18C8-D0F6-4D2D-8DE4-FE60D33E6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8594"/>
              </p:ext>
            </p:extLst>
          </p:nvPr>
        </p:nvGraphicFramePr>
        <p:xfrm>
          <a:off x="1371600" y="304800"/>
          <a:ext cx="4894262" cy="27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1739880" progId="Equation.DSMT4">
                  <p:embed/>
                </p:oleObj>
              </mc:Choice>
              <mc:Fallback>
                <p:oleObj name="Equation" r:id="rId2" imgW="3136680" imgH="1739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13F0A9-31B0-40AA-ABAD-D1CD019D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4894262" cy="27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9C870-4C5B-4185-AAB4-E1C49AFF7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1270"/>
              </p:ext>
            </p:extLst>
          </p:nvPr>
        </p:nvGraphicFramePr>
        <p:xfrm>
          <a:off x="1524000" y="3019426"/>
          <a:ext cx="6983412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2019240" progId="Equation.DSMT4">
                  <p:embed/>
                </p:oleObj>
              </mc:Choice>
              <mc:Fallback>
                <p:oleObj name="Equation" r:id="rId4" imgW="4279680" imgH="201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019426"/>
                        <a:ext cx="6983412" cy="329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49F7F1-B782-43CC-A7D9-F384DC80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5093"/>
              </p:ext>
            </p:extLst>
          </p:nvPr>
        </p:nvGraphicFramePr>
        <p:xfrm>
          <a:off x="5943600" y="5181600"/>
          <a:ext cx="2884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28843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079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F0A412-3DC3-44A5-B2F7-AADF3996D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A3C6B-6D9E-4125-8C1C-285EBEF9A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F37B9-120A-43E5-B270-21EA5292E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E55597-BCFC-4419-BFA4-1E49E29C043B}"/>
              </a:ext>
            </a:extLst>
          </p:cNvPr>
          <p:cNvSpPr txBox="1"/>
          <p:nvPr/>
        </p:nvSpPr>
        <p:spPr>
          <a:xfrm>
            <a:off x="457200" y="3048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 you think of Hamilton-Jacobi method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istorically importa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yster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Pain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ight </a:t>
            </a:r>
            <a:r>
              <a:rPr lang="en-US" sz="2400">
                <a:latin typeface="+mj-lt"/>
              </a:rPr>
              <a:t>be useful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EBC95F-1EF8-4A73-814C-988F862A01BE}"/>
              </a:ext>
            </a:extLst>
          </p:cNvPr>
          <p:cNvSpPr txBox="1"/>
          <p:nvPr/>
        </p:nvSpPr>
        <p:spPr>
          <a:xfrm>
            <a:off x="304800" y="434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ext 3 slides contain important equations that you will hopefully remember for this material contained in Chapters 3 &amp; 6 of Fetter and </a:t>
            </a:r>
            <a:r>
              <a:rPr lang="en-US" sz="2400" dirty="0" err="1">
                <a:latin typeface="+mj-lt"/>
              </a:rPr>
              <a:t>Walecka</a:t>
            </a:r>
            <a:r>
              <a:rPr lang="en-US" sz="2400" dirty="0">
                <a:latin typeface="+mj-lt"/>
              </a:rPr>
              <a:t>.      On Monday we will start with Chapter 5 and discuss one of the many applications of these ideas – the case of rigid body motion.</a:t>
            </a:r>
          </a:p>
        </p:txBody>
      </p:sp>
    </p:spTree>
    <p:extLst>
      <p:ext uri="{BB962C8B-B14F-4D97-AF65-F5344CB8AC3E}">
        <p14:creationId xmlns:p14="http://schemas.microsoft.com/office/powerpoint/2010/main" val="20231631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A148FA-D457-C25C-FBCA-93B745D2F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F963AD-6C62-B970-ACC6-A376E217E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E872A-36D0-34DC-E055-A21DD1234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8F6FEF-57EA-1E6D-4AD1-9A7AC966FD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106" y="1143000"/>
            <a:ext cx="9170106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057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74404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080125" y="4789435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267200"/>
            <a:ext cx="259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periodic or bounded (not for all systems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3B4619-326F-4342-BF70-8FEB17FE6114}"/>
              </a:ext>
            </a:extLst>
          </p:cNvPr>
          <p:cNvSpPr txBox="1"/>
          <p:nvPr/>
        </p:nvSpPr>
        <p:spPr>
          <a:xfrm>
            <a:off x="304800" y="5471815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it is true --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64027"/>
              </p:ext>
            </p:extLst>
          </p:nvPr>
        </p:nvGraphicFramePr>
        <p:xfrm>
          <a:off x="2150235" y="1200474"/>
          <a:ext cx="7023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3276360" progId="Equation.DSMT4">
                  <p:embed/>
                </p:oleObj>
              </mc:Choice>
              <mc:Fallback>
                <p:oleObj name="Equation" r:id="rId5" imgW="56260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235" y="1200474"/>
                        <a:ext cx="7023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E2CB0C-3575-4B84-954A-55F8E78F3899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68480" progId="Equation.DSMT4">
                  <p:embed/>
                </p:oleObj>
              </mc:Choice>
              <mc:Fallback>
                <p:oleObj name="Equation" r:id="rId5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08574B-12F0-48D4-B811-F74648314BC5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2AB67F-803C-4590-BC44-2D03D80B860E}"/>
              </a:ext>
            </a:extLst>
          </p:cNvPr>
          <p:cNvSpPr txBox="1"/>
          <p:nvPr/>
        </p:nvSpPr>
        <p:spPr>
          <a:xfrm>
            <a:off x="228600" y="44958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next slides we will consider finding different coordinates and momenta that can also describe the system. Why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we can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it might be useful</a:t>
            </a:r>
          </a:p>
        </p:txBody>
      </p:sp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257230DD-695B-416C-B23F-8E2A51D5CA0D}"/>
              </a:ext>
            </a:extLst>
          </p:cNvPr>
          <p:cNvSpPr/>
          <p:nvPr/>
        </p:nvSpPr>
        <p:spPr>
          <a:xfrm>
            <a:off x="7315200" y="1949726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1E523D-76A1-4CE4-B28A-1F56722BE7F8}"/>
              </a:ext>
            </a:extLst>
          </p:cNvPr>
          <p:cNvSpPr txBox="1"/>
          <p:nvPr/>
        </p:nvSpPr>
        <p:spPr>
          <a:xfrm>
            <a:off x="7086600" y="695861"/>
            <a:ext cx="205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Note that because of the way we set up the problem we can always add such a term.</a:t>
            </a:r>
          </a:p>
        </p:txBody>
      </p:sp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37360" imgH="4559040" progId="Equation.DSMT4">
                  <p:embed/>
                </p:oleObj>
              </mc:Choice>
              <mc:Fallback>
                <p:oleObj name="Equation" r:id="rId3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21</TotalTime>
  <Words>769</Words>
  <Application>Microsoft Office PowerPoint</Application>
  <PresentationFormat>On-screen Show (4:3)</PresentationFormat>
  <Paragraphs>175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8</cp:revision>
  <cp:lastPrinted>2020-09-23T23:51:27Z</cp:lastPrinted>
  <dcterms:created xsi:type="dcterms:W3CDTF">2012-01-10T18:32:24Z</dcterms:created>
  <dcterms:modified xsi:type="dcterms:W3CDTF">2023-09-15T03:06:59Z</dcterms:modified>
</cp:coreProperties>
</file>